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0A59" w:rsidRDefault="00970A59" w:rsidP="00970A59">
      <w:pPr>
        <w:pStyle w:val="ResourceNo"/>
      </w:pPr>
      <w:r>
        <w:t>Student Resource 5.2</w:t>
      </w:r>
    </w:p>
    <w:p w:rsidR="00970A59" w:rsidRDefault="00970A59" w:rsidP="00970A59">
      <w:pPr>
        <w:pStyle w:val="ResourceTitle"/>
      </w:pPr>
      <w:r>
        <w:t>Modeling Your Catapult Trajectory</w:t>
      </w:r>
    </w:p>
    <w:p w:rsidR="00970A59" w:rsidRDefault="00970A59" w:rsidP="00970A59">
      <w:pPr>
        <w:pStyle w:val="H1"/>
      </w:pPr>
      <w:r>
        <w:t>Directions</w:t>
      </w:r>
    </w:p>
    <w:p w:rsidR="00970A59" w:rsidRDefault="00970A59" w:rsidP="00970A59">
      <w:pPr>
        <w:pStyle w:val="BodyText"/>
      </w:pPr>
      <w:r>
        <w:t>Your team will be provided with a catapult and two different types of projectiles (ammunition and supplies) to play the catapult game. Before you play, however, you must calculate model equations for the projectile trajectories to help you place the catapult accurately during the game.</w:t>
      </w:r>
    </w:p>
    <w:p w:rsidR="00970A59" w:rsidRDefault="00970A59" w:rsidP="00970A59">
      <w:pPr>
        <w:pStyle w:val="BodyText"/>
        <w:rPr>
          <w:b/>
        </w:rPr>
      </w:pPr>
      <w:r>
        <w:rPr>
          <w:b/>
        </w:rPr>
        <w:t>Materials:</w:t>
      </w:r>
    </w:p>
    <w:p w:rsidR="00970A59" w:rsidRDefault="00970A59" w:rsidP="00970A59">
      <w:pPr>
        <w:pStyle w:val="BL"/>
      </w:pPr>
      <w:r>
        <w:t>2 Tape Measures</w:t>
      </w:r>
    </w:p>
    <w:p w:rsidR="00970A59" w:rsidRDefault="00970A59" w:rsidP="00970A59">
      <w:pPr>
        <w:pStyle w:val="BL"/>
      </w:pPr>
      <w:r>
        <w:t>Catapult</w:t>
      </w:r>
    </w:p>
    <w:p w:rsidR="00970A59" w:rsidRDefault="00970A59" w:rsidP="00970A59">
      <w:pPr>
        <w:pStyle w:val="BL"/>
      </w:pPr>
      <w:r>
        <w:t>Ammunition projectiles</w:t>
      </w:r>
    </w:p>
    <w:p w:rsidR="00970A59" w:rsidRDefault="00970A59" w:rsidP="00970A59">
      <w:pPr>
        <w:pStyle w:val="BL"/>
      </w:pPr>
      <w:r>
        <w:t xml:space="preserve">Supply projectiles </w:t>
      </w:r>
    </w:p>
    <w:p w:rsidR="00970A59" w:rsidRDefault="00970A59" w:rsidP="00970A59">
      <w:pPr>
        <w:pStyle w:val="BL"/>
        <w:rPr>
          <w:b/>
        </w:rPr>
      </w:pPr>
      <w:r>
        <w:rPr>
          <w:b/>
        </w:rPr>
        <w:t>Student Resource 5.3: Catapult Data and Modeling Equations</w:t>
      </w:r>
    </w:p>
    <w:p w:rsidR="00970A59" w:rsidRDefault="00970A59" w:rsidP="00970A59">
      <w:pPr>
        <w:pStyle w:val="BodyText"/>
        <w:outlineLvl w:val="0"/>
        <w:rPr>
          <w:b/>
        </w:rPr>
      </w:pPr>
      <w:r>
        <w:rPr>
          <w:b/>
        </w:rPr>
        <w:t>Instructions:</w:t>
      </w:r>
    </w:p>
    <w:p w:rsidR="00970A59" w:rsidRDefault="00970A59" w:rsidP="00970A59">
      <w:pPr>
        <w:pStyle w:val="Numberednotauto"/>
      </w:pPr>
      <w:r>
        <w:t>1)</w:t>
      </w:r>
      <w:r>
        <w:tab/>
        <w:t>Place the catapult on the ground and fire ammunition to get a sense of how high and far the projectile travels.</w:t>
      </w:r>
    </w:p>
    <w:p w:rsidR="00970A59" w:rsidRDefault="00970A59" w:rsidP="00970A59">
      <w:pPr>
        <w:pStyle w:val="Numberednotauto"/>
      </w:pPr>
      <w:r>
        <w:t>2)</w:t>
      </w:r>
      <w:r>
        <w:tab/>
        <w:t>Extend a tape measure on the ground long enough to measure where the ammunition will fall when you fire the catapult again. The catapult should be placed at 0 inches.</w:t>
      </w:r>
    </w:p>
    <w:p w:rsidR="00970A59" w:rsidRDefault="00970A59" w:rsidP="00970A59">
      <w:pPr>
        <w:pStyle w:val="Numberednotauto"/>
      </w:pPr>
      <w:r>
        <w:t>3)</w:t>
      </w:r>
      <w:r>
        <w:tab/>
        <w:t>Extend the other tape measure up from the ground high enough to measure the highest point of the trajectory. Place the tape measure approximately where you think the vertex of the parabola will be and note how far that spot is from the catapult using the tape measure on the ground.</w:t>
      </w:r>
    </w:p>
    <w:p w:rsidR="00970A59" w:rsidRDefault="00970A59" w:rsidP="00970A59">
      <w:pPr>
        <w:pStyle w:val="Numberednotauto"/>
      </w:pPr>
      <w:r>
        <w:t>4)</w:t>
      </w:r>
      <w:r>
        <w:tab/>
        <w:t>Fire the catapult as many times as necessary to record 3 accurate points along the ammunition’s trajectory. It is easiest to make 2 of the points where the ammunition is launched and where it hits the ground. The remaining point is measured where the ammunition reaches the vertical tape measure.</w:t>
      </w:r>
    </w:p>
    <w:p w:rsidR="00970A59" w:rsidRDefault="00970A59" w:rsidP="00970A59">
      <w:pPr>
        <w:pStyle w:val="Numberednotauto"/>
        <w:jc w:val="center"/>
      </w:pPr>
      <w:r>
        <w:rPr>
          <w:noProof/>
        </w:rPr>
        <mc:AlternateContent>
          <mc:Choice Requires="wpg">
            <w:drawing>
              <wp:inline distT="0" distB="0" distL="0" distR="0">
                <wp:extent cx="5943600" cy="2237105"/>
                <wp:effectExtent l="0" t="0" r="0" b="0"/>
                <wp:docPr id="646" name="Group 646"/>
                <wp:cNvGraphicFramePr/>
                <a:graphic xmlns:a="http://schemas.openxmlformats.org/drawingml/2006/main">
                  <a:graphicData uri="http://schemas.microsoft.com/office/word/2010/wordprocessingGroup">
                    <wpg:wgp>
                      <wpg:cNvGrpSpPr/>
                      <wpg:grpSpPr>
                        <a:xfrm>
                          <a:off x="0" y="0"/>
                          <a:ext cx="5943600" cy="2237105"/>
                          <a:chOff x="0" y="0"/>
                          <a:chExt cx="5943600" cy="2237105"/>
                        </a:xfrm>
                      </wpg:grpSpPr>
                      <wps:wsp>
                        <wps:cNvPr id="4" name="Rectangle 4"/>
                        <wps:cNvSpPr/>
                        <wps:spPr>
                          <a:xfrm>
                            <a:off x="0" y="0"/>
                            <a:ext cx="5943600" cy="2237105"/>
                          </a:xfrm>
                          <a:prstGeom prst="rect">
                            <a:avLst/>
                          </a:prstGeom>
                          <a:noFill/>
                          <a:ln>
                            <a:noFill/>
                          </a:ln>
                        </wps:spPr>
                        <wps:bodyPr/>
                      </wps:wsp>
                      <wpg:grpSp>
                        <wpg:cNvPr id="5" name="Group 5"/>
                        <wpg:cNvGrpSpPr>
                          <a:grpSpLocks/>
                        </wpg:cNvGrpSpPr>
                        <wpg:grpSpPr bwMode="auto">
                          <a:xfrm>
                            <a:off x="437515" y="54503"/>
                            <a:ext cx="5068570" cy="2132228"/>
                            <a:chOff x="437515" y="54503"/>
                            <a:chExt cx="7982" cy="3356"/>
                          </a:xfrm>
                        </wpg:grpSpPr>
                        <wpg:grpSp>
                          <wpg:cNvPr id="6" name="Group 6"/>
                          <wpg:cNvGrpSpPr>
                            <a:grpSpLocks/>
                          </wpg:cNvGrpSpPr>
                          <wpg:grpSpPr bwMode="auto">
                            <a:xfrm>
                              <a:off x="438117" y="54503"/>
                              <a:ext cx="6840" cy="2701"/>
                              <a:chOff x="438117" y="54503"/>
                              <a:chExt cx="6840" cy="2701"/>
                            </a:xfrm>
                          </wpg:grpSpPr>
                          <wps:wsp>
                            <wps:cNvPr id="32" name="Line 194"/>
                            <wps:cNvCnPr/>
                            <wps:spPr bwMode="auto">
                              <a:xfrm flipV="1">
                                <a:off x="441357" y="54503"/>
                                <a:ext cx="1" cy="269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95"/>
                            <wps:cNvCnPr/>
                            <wps:spPr bwMode="auto">
                              <a:xfrm>
                                <a:off x="438117" y="57203"/>
                                <a:ext cx="6840"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7" name="Freeform 7"/>
                          <wps:cNvSpPr>
                            <a:spLocks/>
                          </wps:cNvSpPr>
                          <wps:spPr bwMode="auto">
                            <a:xfrm>
                              <a:off x="438117" y="55223"/>
                              <a:ext cx="6480" cy="1980"/>
                            </a:xfrm>
                            <a:custGeom>
                              <a:avLst/>
                              <a:gdLst>
                                <a:gd name="T0" fmla="*/ 0 w 7020"/>
                                <a:gd name="T1" fmla="*/ 2010 h 2190"/>
                                <a:gd name="T2" fmla="*/ 3780 w 7020"/>
                                <a:gd name="T3" fmla="*/ 30 h 2190"/>
                                <a:gd name="T4" fmla="*/ 7020 w 7020"/>
                                <a:gd name="T5" fmla="*/ 2190 h 2190"/>
                              </a:gdLst>
                              <a:ahLst/>
                              <a:cxnLst>
                                <a:cxn ang="0">
                                  <a:pos x="T0" y="T1"/>
                                </a:cxn>
                                <a:cxn ang="0">
                                  <a:pos x="T2" y="T3"/>
                                </a:cxn>
                                <a:cxn ang="0">
                                  <a:pos x="T4" y="T5"/>
                                </a:cxn>
                              </a:cxnLst>
                              <a:rect l="0" t="0" r="r" b="b"/>
                              <a:pathLst>
                                <a:path w="7020" h="2190">
                                  <a:moveTo>
                                    <a:pt x="0" y="2010"/>
                                  </a:moveTo>
                                  <a:cubicBezTo>
                                    <a:pt x="1305" y="1005"/>
                                    <a:pt x="2610" y="0"/>
                                    <a:pt x="3780" y="30"/>
                                  </a:cubicBezTo>
                                  <a:cubicBezTo>
                                    <a:pt x="4950" y="60"/>
                                    <a:pt x="5985" y="1125"/>
                                    <a:pt x="7020" y="2190"/>
                                  </a:cubicBezTo>
                                </a:path>
                              </a:pathLst>
                            </a:custGeom>
                            <a:noFill/>
                            <a:ln w="9525" cap="flat" cmpd="sng">
                              <a:solidFill>
                                <a:srgbClr val="000000"/>
                              </a:solidFill>
                              <a:prstDash val="dash"/>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8" name="Picture 8" descr="BD21312_"/>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438117" y="56843"/>
                              <a:ext cx="18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9" descr="BD21312_"/>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441177" y="55223"/>
                              <a:ext cx="18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10" descr="BD21312_"/>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444417" y="57024"/>
                              <a:ext cx="18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Line 200"/>
                          <wps:cNvCnPr/>
                          <wps:spPr bwMode="auto">
                            <a:xfrm>
                              <a:off x="437937" y="56844"/>
                              <a:ext cx="1" cy="358"/>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 name="Group 12"/>
                          <wpg:cNvGrpSpPr>
                            <a:grpSpLocks/>
                          </wpg:cNvGrpSpPr>
                          <wpg:grpSpPr bwMode="auto">
                            <a:xfrm>
                              <a:off x="437515" y="54503"/>
                              <a:ext cx="7982" cy="3356"/>
                              <a:chOff x="437515" y="54503"/>
                              <a:chExt cx="7982" cy="3356"/>
                            </a:xfrm>
                          </wpg:grpSpPr>
                          <wpg:grpSp>
                            <wpg:cNvPr id="13" name="Group 13"/>
                            <wpg:cNvGrpSpPr>
                              <a:grpSpLocks/>
                            </wpg:cNvGrpSpPr>
                            <wpg:grpSpPr bwMode="auto">
                              <a:xfrm>
                                <a:off x="438117" y="54503"/>
                                <a:ext cx="6840" cy="3247"/>
                                <a:chOff x="438117" y="54503"/>
                                <a:chExt cx="6840" cy="3247"/>
                              </a:xfrm>
                            </wpg:grpSpPr>
                            <wpg:grpSp>
                              <wpg:cNvPr id="23" name="Group 23"/>
                              <wpg:cNvGrpSpPr>
                                <a:grpSpLocks/>
                              </wpg:cNvGrpSpPr>
                              <wpg:grpSpPr bwMode="auto">
                                <a:xfrm>
                                  <a:off x="438117" y="54503"/>
                                  <a:ext cx="6840" cy="3247"/>
                                  <a:chOff x="438117" y="54503"/>
                                  <a:chExt cx="6840" cy="3247"/>
                                </a:xfrm>
                              </wpg:grpSpPr>
                              <wps:wsp>
                                <wps:cNvPr id="25" name="Line 204"/>
                                <wps:cNvCnPr/>
                                <wps:spPr bwMode="auto">
                                  <a:xfrm>
                                    <a:off x="438117" y="57569"/>
                                    <a:ext cx="3240"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205"/>
                                <wps:cNvCnPr/>
                                <wps:spPr bwMode="auto">
                                  <a:xfrm>
                                    <a:off x="441177" y="55223"/>
                                    <a:ext cx="1" cy="198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206"/>
                                <wps:cNvCnPr/>
                                <wps:spPr bwMode="auto">
                                  <a:xfrm>
                                    <a:off x="438117" y="57749"/>
                                    <a:ext cx="6480"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8" name="Group 28"/>
                                <wpg:cNvGrpSpPr>
                                  <a:grpSpLocks/>
                                </wpg:cNvGrpSpPr>
                                <wpg:grpSpPr bwMode="auto">
                                  <a:xfrm>
                                    <a:off x="438117" y="54503"/>
                                    <a:ext cx="6840" cy="2701"/>
                                    <a:chOff x="438117" y="54503"/>
                                    <a:chExt cx="6840" cy="2701"/>
                                  </a:xfrm>
                                </wpg:grpSpPr>
                                <wps:wsp>
                                  <wps:cNvPr id="30" name="Line 208"/>
                                  <wps:cNvCnPr/>
                                  <wps:spPr bwMode="auto">
                                    <a:xfrm flipV="1">
                                      <a:off x="441357" y="54503"/>
                                      <a:ext cx="1" cy="269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209"/>
                                  <wps:cNvCnPr/>
                                  <wps:spPr bwMode="auto">
                                    <a:xfrm>
                                      <a:off x="438117" y="57203"/>
                                      <a:ext cx="6840"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9" name="Freeform 29"/>
                                <wps:cNvSpPr>
                                  <a:spLocks/>
                                </wps:cNvSpPr>
                                <wps:spPr bwMode="auto">
                                  <a:xfrm>
                                    <a:off x="438117" y="55223"/>
                                    <a:ext cx="6480" cy="1980"/>
                                  </a:xfrm>
                                  <a:custGeom>
                                    <a:avLst/>
                                    <a:gdLst>
                                      <a:gd name="T0" fmla="*/ 0 w 7020"/>
                                      <a:gd name="T1" fmla="*/ 2010 h 2190"/>
                                      <a:gd name="T2" fmla="*/ 3780 w 7020"/>
                                      <a:gd name="T3" fmla="*/ 30 h 2190"/>
                                      <a:gd name="T4" fmla="*/ 7020 w 7020"/>
                                      <a:gd name="T5" fmla="*/ 2190 h 2190"/>
                                    </a:gdLst>
                                    <a:ahLst/>
                                    <a:cxnLst>
                                      <a:cxn ang="0">
                                        <a:pos x="T0" y="T1"/>
                                      </a:cxn>
                                      <a:cxn ang="0">
                                        <a:pos x="T2" y="T3"/>
                                      </a:cxn>
                                      <a:cxn ang="0">
                                        <a:pos x="T4" y="T5"/>
                                      </a:cxn>
                                    </a:cxnLst>
                                    <a:rect l="0" t="0" r="r" b="b"/>
                                    <a:pathLst>
                                      <a:path w="7020" h="2190">
                                        <a:moveTo>
                                          <a:pt x="0" y="2010"/>
                                        </a:moveTo>
                                        <a:cubicBezTo>
                                          <a:pt x="1305" y="1005"/>
                                          <a:pt x="2610" y="0"/>
                                          <a:pt x="3780" y="30"/>
                                        </a:cubicBezTo>
                                        <a:cubicBezTo>
                                          <a:pt x="4950" y="60"/>
                                          <a:pt x="5985" y="1125"/>
                                          <a:pt x="7020" y="2190"/>
                                        </a:cubicBezTo>
                                      </a:path>
                                    </a:pathLst>
                                  </a:custGeom>
                                  <a:noFill/>
                                  <a:ln w="9525" cap="flat" cmpd="sng">
                                    <a:solidFill>
                                      <a:srgbClr val="000000"/>
                                    </a:solidFill>
                                    <a:prstDash val="dash"/>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pic:pic xmlns:pic="http://schemas.openxmlformats.org/drawingml/2006/picture">
                              <pic:nvPicPr>
                                <pic:cNvPr id="24" name="Picture 24" descr="MCj0090122000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438117" y="56844"/>
                                  <a:ext cx="900"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4" name="Text Box 212"/>
                            <wps:cNvSpPr txBox="1">
                              <a:spLocks noChangeArrowheads="1"/>
                            </wps:cNvSpPr>
                            <wps:spPr bwMode="auto">
                              <a:xfrm>
                                <a:off x="442257" y="56844"/>
                                <a:ext cx="162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0A59" w:rsidRDefault="00970A59" w:rsidP="00970A59">
                                  <w:pPr>
                                    <w:pStyle w:val="Normaldiagrams"/>
                                  </w:pPr>
                                  <w:r>
                                    <w:t>Tape Measure</w:t>
                                  </w:r>
                                </w:p>
                              </w:txbxContent>
                            </wps:txbx>
                            <wps:bodyPr rot="0" vert="horz" wrap="square" lIns="45720" tIns="45720" rIns="45720" bIns="45720" anchor="t" anchorCtr="0" upright="1">
                              <a:spAutoFit/>
                            </wps:bodyPr>
                          </wps:wsp>
                          <wps:wsp>
                            <wps:cNvPr id="15" name="Text Box 213"/>
                            <wps:cNvSpPr txBox="1">
                              <a:spLocks noChangeArrowheads="1"/>
                            </wps:cNvSpPr>
                            <wps:spPr bwMode="auto">
                              <a:xfrm>
                                <a:off x="441357" y="54503"/>
                                <a:ext cx="168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0A59" w:rsidRDefault="00970A59" w:rsidP="00970A59">
                                  <w:pPr>
                                    <w:pStyle w:val="Normaldiagrams"/>
                                  </w:pPr>
                                  <w:r>
                                    <w:t>Tape Measure</w:t>
                                  </w:r>
                                </w:p>
                              </w:txbxContent>
                            </wps:txbx>
                            <wps:bodyPr rot="0" vert="horz" wrap="square" lIns="45720" tIns="45720" rIns="45720" bIns="45720" anchor="t" anchorCtr="0" upright="1">
                              <a:spAutoFit/>
                            </wps:bodyPr>
                          </wps:wsp>
                          <wps:wsp>
                            <wps:cNvPr id="16" name="Text Box 214"/>
                            <wps:cNvSpPr txBox="1">
                              <a:spLocks noChangeArrowheads="1"/>
                            </wps:cNvSpPr>
                            <wps:spPr bwMode="auto">
                              <a:xfrm>
                                <a:off x="437757" y="56124"/>
                                <a:ext cx="108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0A59" w:rsidRDefault="00970A59" w:rsidP="00970A59">
                                  <w:pPr>
                                    <w:pStyle w:val="Normaldiagrams"/>
                                    <w:jc w:val="left"/>
                                  </w:pPr>
                                  <w:r>
                                    <w:rPr>
                                      <w:b/>
                                    </w:rPr>
                                    <w:t>Point 1:</w:t>
                                  </w:r>
                                  <w:r>
                                    <w:t xml:space="preserve"> (0, </w:t>
                                  </w:r>
                                  <w:r>
                                    <w:rPr>
                                      <w:i/>
                                    </w:rPr>
                                    <w:t>y</w:t>
                                  </w:r>
                                  <w:r>
                                    <w:rPr>
                                      <w:vertAlign w:val="subscript"/>
                                    </w:rPr>
                                    <w:t>1</w:t>
                                  </w:r>
                                  <w:r>
                                    <w:t>)</w:t>
                                  </w:r>
                                </w:p>
                              </w:txbxContent>
                            </wps:txbx>
                            <wps:bodyPr rot="0" vert="horz" wrap="square" lIns="45720" tIns="45720" rIns="45720" bIns="45720" anchor="t" anchorCtr="0" upright="1">
                              <a:spAutoFit/>
                            </wps:bodyPr>
                          </wps:wsp>
                          <wps:wsp>
                            <wps:cNvPr id="17" name="Text Box 215"/>
                            <wps:cNvSpPr txBox="1">
                              <a:spLocks noChangeArrowheads="1"/>
                            </wps:cNvSpPr>
                            <wps:spPr bwMode="auto">
                              <a:xfrm>
                                <a:off x="444417" y="56483"/>
                                <a:ext cx="108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0A59" w:rsidRDefault="00970A59" w:rsidP="00970A59">
                                  <w:pPr>
                                    <w:pStyle w:val="Normaldiagrams"/>
                                    <w:jc w:val="left"/>
                                  </w:pPr>
                                  <w:r>
                                    <w:rPr>
                                      <w:b/>
                                    </w:rPr>
                                    <w:t>Point 3:</w:t>
                                  </w:r>
                                  <w:r>
                                    <w:t xml:space="preserve"> (</w:t>
                                  </w:r>
                                  <w:r>
                                    <w:rPr>
                                      <w:i/>
                                    </w:rPr>
                                    <w:t>x</w:t>
                                  </w:r>
                                  <w:r>
                                    <w:rPr>
                                      <w:vertAlign w:val="subscript"/>
                                    </w:rPr>
                                    <w:t>3</w:t>
                                  </w:r>
                                  <w:r>
                                    <w:t>, 0)</w:t>
                                  </w:r>
                                </w:p>
                              </w:txbxContent>
                            </wps:txbx>
                            <wps:bodyPr rot="0" vert="horz" wrap="square" lIns="45720" tIns="45720" rIns="45720" bIns="45720" anchor="t" anchorCtr="0" upright="1">
                              <a:spAutoFit/>
                            </wps:bodyPr>
                          </wps:wsp>
                          <wps:wsp>
                            <wps:cNvPr id="18" name="Text Box 216"/>
                            <wps:cNvSpPr txBox="1">
                              <a:spLocks noChangeArrowheads="1"/>
                            </wps:cNvSpPr>
                            <wps:spPr bwMode="auto">
                              <a:xfrm>
                                <a:off x="440277" y="54683"/>
                                <a:ext cx="1080"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0A59" w:rsidRDefault="00970A59" w:rsidP="00970A59">
                                  <w:pPr>
                                    <w:pStyle w:val="Normaldiagrams"/>
                                    <w:jc w:val="left"/>
                                  </w:pPr>
                                  <w:r>
                                    <w:rPr>
                                      <w:b/>
                                    </w:rPr>
                                    <w:t>Point 2:</w:t>
                                  </w:r>
                                  <w:r>
                                    <w:t xml:space="preserve"> (</w:t>
                                  </w:r>
                                  <w:r>
                                    <w:rPr>
                                      <w:i/>
                                    </w:rPr>
                                    <w:t>x</w:t>
                                  </w:r>
                                  <w:r>
                                    <w:rPr>
                                      <w:vertAlign w:val="subscript"/>
                                    </w:rPr>
                                    <w:t>2</w:t>
                                  </w:r>
                                  <w:r>
                                    <w:t xml:space="preserve">, </w:t>
                                  </w:r>
                                  <w:r>
                                    <w:rPr>
                                      <w:i/>
                                    </w:rPr>
                                    <w:t>y</w:t>
                                  </w:r>
                                  <w:r>
                                    <w:rPr>
                                      <w:vertAlign w:val="subscript"/>
                                    </w:rPr>
                                    <w:t>2</w:t>
                                  </w:r>
                                  <w:r>
                                    <w:t>)</w:t>
                                  </w:r>
                                </w:p>
                              </w:txbxContent>
                            </wps:txbx>
                            <wps:bodyPr rot="0" vert="horz" wrap="square" lIns="45720" tIns="45720" rIns="45720" bIns="45720" anchor="t" anchorCtr="0" upright="1">
                              <a:spAutoFit/>
                            </wps:bodyPr>
                          </wps:wsp>
                          <wps:wsp>
                            <wps:cNvPr id="19" name="Text Box 217"/>
                            <wps:cNvSpPr txBox="1">
                              <a:spLocks noChangeArrowheads="1"/>
                            </wps:cNvSpPr>
                            <wps:spPr bwMode="auto">
                              <a:xfrm>
                                <a:off x="439377" y="57447"/>
                                <a:ext cx="403" cy="2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70A59" w:rsidRDefault="00970A59" w:rsidP="00970A59">
                                  <w:pPr>
                                    <w:pStyle w:val="Normaldiagrams"/>
                                  </w:pPr>
                                  <w:proofErr w:type="gramStart"/>
                                  <w:r>
                                    <w:rPr>
                                      <w:i/>
                                    </w:rPr>
                                    <w:t>x</w:t>
                                  </w:r>
                                  <w:r>
                                    <w:rPr>
                                      <w:vertAlign w:val="subscript"/>
                                    </w:rPr>
                                    <w:t>2</w:t>
                                  </w:r>
                                  <w:proofErr w:type="gramEnd"/>
                                </w:p>
                              </w:txbxContent>
                            </wps:txbx>
                            <wps:bodyPr rot="0" vert="horz" wrap="square" lIns="45720" tIns="0" rIns="45720" bIns="0" anchor="t" anchorCtr="0" upright="1">
                              <a:spAutoFit/>
                            </wps:bodyPr>
                          </wps:wsp>
                          <wps:wsp>
                            <wps:cNvPr id="20" name="Text Box 218"/>
                            <wps:cNvSpPr txBox="1">
                              <a:spLocks noChangeArrowheads="1"/>
                            </wps:cNvSpPr>
                            <wps:spPr bwMode="auto">
                              <a:xfrm>
                                <a:off x="441010" y="55943"/>
                                <a:ext cx="317" cy="37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70A59" w:rsidRDefault="00970A59" w:rsidP="00970A59">
                                  <w:pPr>
                                    <w:pStyle w:val="Normaldiagrams"/>
                                  </w:pPr>
                                  <w:r>
                                    <w:rPr>
                                      <w:i/>
                                    </w:rPr>
                                    <w:t>y</w:t>
                                  </w:r>
                                  <w:r>
                                    <w:rPr>
                                      <w:vertAlign w:val="subscript"/>
                                    </w:rPr>
                                    <w:t>2</w:t>
                                  </w:r>
                                </w:p>
                              </w:txbxContent>
                            </wps:txbx>
                            <wps:bodyPr rot="0" vert="horz" wrap="none" lIns="45720" tIns="45720" rIns="45720" bIns="45720" anchor="t" anchorCtr="0" upright="1">
                              <a:spAutoFit/>
                            </wps:bodyPr>
                          </wps:wsp>
                          <wps:wsp>
                            <wps:cNvPr id="21" name="Text Box 219"/>
                            <wps:cNvSpPr txBox="1">
                              <a:spLocks noChangeArrowheads="1"/>
                            </wps:cNvSpPr>
                            <wps:spPr bwMode="auto">
                              <a:xfrm>
                                <a:off x="437515" y="56844"/>
                                <a:ext cx="317"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0A59" w:rsidRDefault="00970A59" w:rsidP="00970A59">
                                  <w:pPr>
                                    <w:pStyle w:val="Normaldiagrams"/>
                                  </w:pPr>
                                  <w:r>
                                    <w:rPr>
                                      <w:i/>
                                    </w:rPr>
                                    <w:t>y</w:t>
                                  </w:r>
                                  <w:r>
                                    <w:rPr>
                                      <w:vertAlign w:val="subscript"/>
                                    </w:rPr>
                                    <w:t>1</w:t>
                                  </w:r>
                                </w:p>
                              </w:txbxContent>
                            </wps:txbx>
                            <wps:bodyPr rot="0" vert="horz" wrap="none" lIns="45720" tIns="45720" rIns="45720" bIns="45720" anchor="t" anchorCtr="0" upright="1">
                              <a:spAutoFit/>
                            </wps:bodyPr>
                          </wps:wsp>
                          <wps:wsp>
                            <wps:cNvPr id="22" name="Text Box 220"/>
                            <wps:cNvSpPr txBox="1">
                              <a:spLocks noChangeArrowheads="1"/>
                            </wps:cNvSpPr>
                            <wps:spPr bwMode="auto">
                              <a:xfrm>
                                <a:off x="441537" y="57629"/>
                                <a:ext cx="403" cy="2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70A59" w:rsidRDefault="00970A59" w:rsidP="00970A59">
                                  <w:pPr>
                                    <w:pStyle w:val="Normaldiagrams"/>
                                  </w:pPr>
                                  <w:proofErr w:type="gramStart"/>
                                  <w:r>
                                    <w:rPr>
                                      <w:i/>
                                    </w:rPr>
                                    <w:t>x</w:t>
                                  </w:r>
                                  <w:r>
                                    <w:rPr>
                                      <w:vertAlign w:val="subscript"/>
                                    </w:rPr>
                                    <w:t>3</w:t>
                                  </w:r>
                                  <w:proofErr w:type="gramEnd"/>
                                </w:p>
                              </w:txbxContent>
                            </wps:txbx>
                            <wps:bodyPr rot="0" vert="horz" wrap="square" lIns="45720" tIns="0" rIns="45720" bIns="0" anchor="t" anchorCtr="0" upright="1">
                              <a:spAutoFit/>
                            </wps:bodyPr>
                          </wps:wsp>
                        </wpg:grpSp>
                      </wpg:grpSp>
                    </wpg:wgp>
                  </a:graphicData>
                </a:graphic>
              </wp:inline>
            </w:drawing>
          </mc:Choice>
          <mc:Fallback>
            <w:pict>
              <v:group id="Group 646" o:spid="_x0000_s1026" style="width:468pt;height:176.15pt;mso-position-horizontal-relative:char;mso-position-vertical-relative:line" coordsize="59436,2237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">
                <v:rect id="Rectangle 4" o:spid="_x0000_s1027" style="position:absolute;width:59436;height:22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v:group id="Group 5" o:spid="_x0000_s1028" style="position:absolute;left:4375;top:545;width:50685;height:21322" coordorigin="437515,54503" coordsize="7982,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29" style="position:absolute;left:438117;top:54503;width:6840;height:2701" coordorigin="438117,54503" coordsize="6840,2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194" o:spid="_x0000_s1030" style="position:absolute;flip:y;visibility:visible;mso-wrap-style:square" from="441357,54503" to="441358,5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55+MMAAADbAAAADwAAAGRycy9kb3ducmV2LnhtbESPzWrDMBCE74W8g9hAb40cF0Jwo4QQ&#10;CCS0h/wYcl2stWVqrYykxO7bV4FCj8PMfMOsNqPtxIN8aB0rmM8yEMSV0y03Csrr/m0JIkRkjZ1j&#10;UvBDATbrycsKC+0GPtPjEhuRIBwKVGBi7AspQ2XIYpi5njh5tfMWY5K+kdrjkOC2k3mWLaTFltOC&#10;wZ52hqrvy90qkMfP4eT3eVk39aF3t6P5WgyjUq/TcfsBItIY/8N/7YNW8J7D80v6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OefjDAAAA2wAAAA8AAAAAAAAAAAAA&#10;AAAAoQIAAGRycy9kb3ducmV2LnhtbFBLBQYAAAAABAAEAPkAAACRAwAAAAA=&#10;" strokeweight="1.5pt"/>
                    <v:line id="Line 195" o:spid="_x0000_s1031" style="position:absolute;visibility:visible;mso-wrap-style:square" from="438117,57203" to="444957,5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WecMAAADbAAAADwAAAGRycy9kb3ducmV2LnhtbESPQWvCQBSE7wX/w/IEb3VjA1Kiq4hg&#10;ld6aFqG3R/aZxGTfxt2Npv++Kwgeh5n5hlmuB9OKKzlfW1YwmyYgiAuray4V/HzvXt9B+ICssbVM&#10;Cv7Iw3o1ellipu2Nv+iah1JECPsMFVQhdJmUvqjIoJ/ajjh6J+sMhihdKbXDW4SbVr4lyVwarDku&#10;VNjRtqKiyXuj4Njn/Htudq7F/mO/Px0vjU8/lZqMh80CRKAhPMOP9kE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C1nnDAAAA2wAAAA8AAAAAAAAAAAAA&#10;AAAAoQIAAGRycy9kb3ducmV2LnhtbFBLBQYAAAAABAAEAPkAAACRAwAAAAA=&#10;" strokeweight="1.5pt"/>
                  </v:group>
                  <v:shape id="Freeform 7" o:spid="_x0000_s1032" style="position:absolute;left:438117;top:55223;width:6480;height:1980;visibility:visible;mso-wrap-style:square;v-text-anchor:top" coordsize="7020,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4IqcAA&#10;AADaAAAADwAAAGRycy9kb3ducmV2LnhtbESPT4vCMBTE7wt+h/CEva2pLqylmhYR/HdcFbw+mmda&#10;bF5KE7X66c3CgsdhZn7DzIveNuJGna8dKxiPEhDEpdM1GwXHw+orBeEDssbGMSl4kIciH3zMMdPu&#10;zr902wcjIoR9hgqqENpMSl9WZNGPXEscvbPrLIYoOyN1h/cIt42cJMmPtFhzXKiwpWVF5WV/tQrW&#10;7vv0TEuXbhZPw6cGzU4ejVKfw34xAxGoD+/wf3urFUzh70q8ATJ/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h4IqcAAAADaAAAADwAAAAAAAAAAAAAAAACYAgAAZHJzL2Rvd25y&#10;ZXYueG1sUEsFBgAAAAAEAAQA9QAAAIUDAAAAAA==&#10;" path="m,2010c1305,1005,2610,,3780,30,4950,60,5985,1125,7020,2190e" filled="f">
                    <v:stroke dashstyle="dash" endarrow="open"/>
                    <v:path arrowok="t" o:connecttype="custom" o:connectlocs="0,1817;3489,27;6480,1980" o:connectangles="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33" type="#_x0000_t75" alt="BD21312_" style="position:absolute;left:438117;top:56843;width:180;height:1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yKhu/AAAA2gAAAA8AAABkcnMvZG93bnJldi54bWxET7uKAjEU7Rf8h3AFm8XJaCEyGkUUUex0&#10;beyukzsPndyESdRxv35TCFseznu+7EwjntT62rKCUZKCIM6trrlUcP7ZDqcgfEDW2FgmBW/ysFz0&#10;vuaYafviIz1PoRQxhH2GCqoQXCalzysy6BPriCNX2NZgiLAtpW7xFcNNI8dpOpEGa44NFTpaV5Tf&#10;Tw+j4Pt3N9qc3cXdwsRN7wd73ayLq1KDfreagQjUhX/xx73XCuLWeCXeALn4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SciobvwAAANoAAAAPAAAAAAAAAAAAAAAAAJ8CAABk&#10;cnMvZG93bnJldi54bWxQSwUGAAAAAAQABAD3AAAAiwMAAAAA&#10;">
                    <v:imagedata r:id="rId8" o:title="BD21312_"/>
                  </v:shape>
                  <v:shape id="Picture 9" o:spid="_x0000_s1034" type="#_x0000_t75" alt="BD21312_" style="position:absolute;left:441177;top:55223;width:180;height: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j4DDAAAA2gAAAA8AAABkcnMvZG93bnJldi54bWxEj0GLwjAUhO/C/ofwFryIpnoQtxpFlEXx&#10;ttrL3p7Ns602L6HJavXXmwXB4zAz3zCzRWtqcaXGV5YVDAcJCOLc6ooLBdnhuz8B4QOyxtoyKbiT&#10;h8X8ozPDVNsb/9B1HwoRIexTVFCG4FIpfV6SQT+wjjh6J9sYDFE2hdQN3iLc1HKUJGNpsOK4UKKj&#10;VUn5Zf9nFPQem+E6c7/uHMZuctnZ43p1OirV/WyXUxCB2vAOv9pbreAL/q/EGyDnT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6PgMMAAADaAAAADwAAAAAAAAAAAAAAAACf&#10;AgAAZHJzL2Rvd25yZXYueG1sUEsFBgAAAAAEAAQA9wAAAI8DAAAAAA==&#10;">
                    <v:imagedata r:id="rId8" o:title="BD21312_"/>
                  </v:shape>
                  <v:shape id="Picture 10" o:spid="_x0000_s1035" type="#_x0000_t75" alt="BD21312_" style="position:absolute;left:444417;top:57024;width:180;height: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JDPbFAAAA2wAAAA8AAABkcnMvZG93bnJldi54bWxEj81uAjEMhO+VeIfISFyqbhYOCG0JCIFQ&#10;q95KuXAzG+8PbJxoE2Dbp68PlXqzNeOZz8v14Dp1pz62ng1MsxwUcelty7WB49f+ZQEqJmSLnWcy&#10;8E0R1qvR0xIL6x/8SfdDqpWEcCzQQJNSKLSOZUMOY+YDsWiV7x0mWfta2x4fEu46PcvzuXbYsjQ0&#10;GGjbUHk93JyB55+36e4YTuGS5mFx/fDn3bY6GzMZD5tXUImG9G/+u363gi/08osMoF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yQz2xQAAANsAAAAPAAAAAAAAAAAAAAAA&#10;AJ8CAABkcnMvZG93bnJldi54bWxQSwUGAAAAAAQABAD3AAAAkQMAAAAA&#10;">
                    <v:imagedata r:id="rId8" o:title="BD21312_"/>
                  </v:shape>
                  <v:line id="Line 200" o:spid="_x0000_s1036" style="position:absolute;visibility:visible;mso-wrap-style:square" from="437937,56844" to="437938,57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wEAcAAAADbAAAADwAAAGRycy9kb3ducmV2LnhtbERPTYvCMBC9L/gfwgh7W1M9LFKNIoLS&#10;i8jq4nlsxrbaTGoTm+7++o0g7G0e73Pmy97UoqPWVZYVjEcJCOLc6ooLBd/HzccUhPPIGmvLpOCH&#10;HCwXg7c5ptoG/qLu4AsRQ9ilqKD0vkmldHlJBt3INsSRu9jWoI+wLaRuMcRwU8tJknxKgxXHhhIb&#10;WpeU3w4PoyAJv1t5lVnV7bPdPTTncJrcg1Lvw341A+Gp9//ilzvTcf4Ynr/EA+Ti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8BAHAAAAA2wAAAA8AAAAAAAAAAAAAAAAA&#10;oQIAAGRycy9kb3ducmV2LnhtbFBLBQYAAAAABAAEAPkAAACOAwAAAAA=&#10;">
                    <v:stroke startarrow="block" endarrow="block"/>
                  </v:line>
                  <v:group id="Group 12" o:spid="_x0000_s1037" style="position:absolute;left:437515;top:54503;width:7982;height:3356" coordorigin="437515,54503" coordsize="7982,3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13" o:spid="_x0000_s1038" style="position:absolute;left:438117;top:54503;width:6840;height:3247" coordorigin="438117,54503" coordsize="6840,3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23" o:spid="_x0000_s1039" style="position:absolute;left:438117;top:54503;width:6840;height:3247" coordorigin="438117,54503" coordsize="6840,3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204" o:spid="_x0000_s1040" style="position:absolute;visibility:visible;mso-wrap-style:square" from="438117,57569" to="441357,57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v8MAAADbAAAADwAAAGRycy9kb3ducmV2LnhtbESPQWvCQBSE7wX/w/IEb7oxUJ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yL/DAAAA2wAAAA8AAAAAAAAAAAAA&#10;AAAAoQIAAGRycy9kb3ducmV2LnhtbFBLBQYAAAAABAAEAPkAAACRAwAAAAA=&#10;">
                          <v:stroke startarrow="block" endarrow="block"/>
                        </v:line>
                        <v:line id="Line 205" o:spid="_x0000_s1041" style="position:absolute;visibility:visible;mso-wrap-style:square" from="441177,55223" to="441178,57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lWyMQAAADbAAAADwAAAGRycy9kb3ducmV2LnhtbESPQWvCQBSE74L/YXmF3nTTHESim1AK&#10;lVxKqRbPz+xrkjb7Nma32dRf7wpCj8PMfMNsi8l0YqTBtZYVPC0TEMSV1S3XCj4Pr4s1COeRNXaW&#10;ScEfOSjy+WyLmbaBP2jc+1pECLsMFTTe95mUrmrIoFvanjh6X3Yw6KMcaqkHDBFuOpkmyUoabDku&#10;NNjTS0PVz/7XKEjCZSe/ZdmO7+XbOfSncEzPQanHh+l5A8LT5P/D93apFaQruH2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OVbIxAAAANsAAAAPAAAAAAAAAAAA&#10;AAAAAKECAABkcnMvZG93bnJldi54bWxQSwUGAAAAAAQABAD5AAAAkgMAAAAA&#10;">
                          <v:stroke startarrow="block" endarrow="block"/>
                        </v:line>
                        <v:line id="Line 206" o:spid="_x0000_s1042" style="position:absolute;visibility:visible;mso-wrap-style:square" from="438117,57749" to="444597,57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zU8MAAADbAAAADwAAAGRycy9kb3ducmV2LnhtbESPQWvCQBSE7wX/w/IEb7oxhyrRVUrB&#10;kksRrfT8mn0m0ezbmN1m0/56Vyj0OMzMN8x6O5hG9NS52rKC+SwBQVxYXXOp4PSxmy5BOI+ssbFM&#10;Cn7IwXYzelpjpm3gA/VHX4oIYZehgsr7NpPSFRUZdDPbEkfvbDuDPsqulLrDEOGmkWmSPEuDNceF&#10;Clt6rai4Hr+NgiT8vsmLzOt+n7/fQvsVPtNbUGoyHl5WIDwN/j/81861gnQBjy/xB8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181PDAAAA2wAAAA8AAAAAAAAAAAAA&#10;AAAAoQIAAGRycy9kb3ducmV2LnhtbFBLBQYAAAAABAAEAPkAAACRAwAAAAA=&#10;">
                          <v:stroke startarrow="block" endarrow="block"/>
                        </v:line>
                        <v:group id="Group 28" o:spid="_x0000_s1043" style="position:absolute;left:438117;top:54503;width:6840;height:2701" coordorigin="438117,54503" coordsize="6840,2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208" o:spid="_x0000_s1044" style="position:absolute;flip:y;visibility:visible;mso-wrap-style:square" from="441357,54503" to="441358,5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CFL8AAADbAAAADwAAAGRycy9kb3ducmV2LnhtbERPTYvCMBC9L/gfwgje1lQFWapRRBAU&#10;9+Cq4HVopk2xmZQk2vrvzWHB4+N9L9e9bcSTfKgdK5iMMxDEhdM1Vwqul933D4gQkTU2jknBiwKs&#10;V4OvJebadfxHz3OsRArhkKMCE2ObSxkKQxbD2LXEiSudtxgT9JXUHrsUbhs5zbK5tFhzajDY0tZQ&#10;cT8/rAJ5OHYnv5tey6rct+52ML/zrldqNOw3CxCR+vgR/7v3WsEsrU9f0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ZBCFL8AAADbAAAADwAAAAAAAAAAAAAAAACh&#10;AgAAZHJzL2Rvd25yZXYueG1sUEsFBgAAAAAEAAQA+QAAAI0DAAAAAA==&#10;" strokeweight="1.5pt"/>
                          <v:line id="Line 209" o:spid="_x0000_s1045" style="position:absolute;visibility:visible;mso-wrap-style:square" from="438117,57203" to="444957,5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ztlcMAAADbAAAADwAAAGRycy9kb3ducmV2LnhtbESPQWvCQBSE7wX/w/IEb3VjhVKiq4hg&#10;ld5MRfD2yD6TmOzbuLvR9N+7BcHjMDPfMPNlbxpxI+crywom4wQEcW51xYWCw+/m/QuED8gaG8uk&#10;4I88LBeDtzmm2t55T7csFCJC2KeooAyhTaX0eUkG/di2xNE7W2cwROkKqR3eI9w08iNJPqXBiuNC&#10;iS2tS8rrrDMKjl3Gp0u9cQ1239vt+Xit/fRHqdGwX81ABOrDK/xs77SC6QT+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c7ZXDAAAA2wAAAA8AAAAAAAAAAAAA&#10;AAAAoQIAAGRycy9kb3ducmV2LnhtbFBLBQYAAAAABAAEAPkAAACRAwAAAAA=&#10;" strokeweight="1.5pt"/>
                        </v:group>
                        <v:shape id="Freeform 29" o:spid="_x0000_s1046" style="position:absolute;left:438117;top:55223;width:6480;height:1980;visibility:visible;mso-wrap-style:square;v-text-anchor:top" coordsize="7020,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59S8AA&#10;AADbAAAADwAAAGRycy9kb3ducmV2LnhtbESPzarCMBSE9xd8h3AEd9dUBemtRhHBv6Vewe2hOabF&#10;5qQ0UatPbwTB5TAz3zDTeWsrcaPGl44VDPoJCOLc6ZKNguP/6jcF4QOyxsoxKXiQh/ms8zPFTLs7&#10;7+l2CEZECPsMFRQh1JmUPi/Iou+7mjh6Z9dYDFE2RuoG7xFuKzlMkrG0WHJcKLCmZUH55XC1CtZu&#10;dHqmuUs3i6fhU4VmJ49GqV63XUxABGrDN/xpb7WC4R+8v8QfIG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59S8AAAADbAAAADwAAAAAAAAAAAAAAAACYAgAAZHJzL2Rvd25y&#10;ZXYueG1sUEsFBgAAAAAEAAQA9QAAAIUDAAAAAA==&#10;" path="m,2010c1305,1005,2610,,3780,30,4950,60,5985,1125,7020,2190e" filled="f">
                          <v:stroke dashstyle="dash" endarrow="open"/>
                          <v:path arrowok="t" o:connecttype="custom" o:connectlocs="0,1817;3489,27;6480,1980" o:connectangles="0,0,0"/>
                        </v:shape>
                      </v:group>
                      <v:shape id="Picture 24" o:spid="_x0000_s1047" type="#_x0000_t75" alt="MCj00901220000[1]" style="position:absolute;left:438117;top:56844;width:900;height:5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58ktjCAAAA2wAAAA8AAABkcnMvZG93bnJldi54bWxEj9GKwjAURN+F/YdwF/ZNU0VUqmlxFwr7&#10;ImrdD7jbXNvS5qY0UevfG0HwcZiZM8wmHUwrrtS72rKC6SQCQVxYXXOp4O+UjVcgnEfW2FomBXdy&#10;kCYfow3G2t74SNfclyJA2MWooPK+i6V0RUUG3cR2xME7296gD7Ivpe7xFuCmlbMoWkiDNYeFCjv6&#10;qaho8otRQBntusbMh737v8goOxz1svlW6utz2K5BeBr8O/xq/2oFszk8v4QfIJ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JLYwgAAANsAAAAPAAAAAAAAAAAAAAAAAJ8C&#10;AABkcnMvZG93bnJldi54bWxQSwUGAAAAAAQABAD3AAAAjgMAAAAA&#10;">
                        <v:imagedata r:id="rId9" o:title="MCj00901220000[1]"/>
                      </v:shape>
                    </v:group>
                    <v:shapetype id="_x0000_t202" coordsize="21600,21600" o:spt="202" path="m,l,21600r21600,l21600,xe">
                      <v:stroke joinstyle="miter"/>
                      <v:path gradientshapeok="t" o:connecttype="rect"/>
                    </v:shapetype>
                    <v:shape id="Text Box 212" o:spid="_x0000_s1048" type="#_x0000_t202" style="position:absolute;left:442257;top:56844;width:162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47r8A&#10;AADbAAAADwAAAGRycy9kb3ducmV2LnhtbERPS2rDMBDdB3IHMYHsEjklDa1rJQRDwJssmvYAgzT+&#10;tNbIWKqt3D4qFLqbx/tOcYq2FxONvnOsYLfNQBBrZzpuFHx+XDYvIHxANtg7JgV38nA6LhcF5sbN&#10;/E7TLTQihbDPUUEbwpBL6XVLFv3WDcSJq91oMSQ4NtKMOKdw28unLDtIix2nhhYHKlvS37cfq0BX&#10;w5c+ZM/1aykj0Xyt2Ean1HoVz28gAsXwL/5zVybN38PvL+kAe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pPjuvwAAANsAAAAPAAAAAAAAAAAAAAAAAJgCAABkcnMvZG93bnJl&#10;di54bWxQSwUGAAAAAAQABAD1AAAAhAMAAAAA&#10;" filled="f" stroked="f">
                      <v:textbox style="mso-fit-shape-to-text:t" inset="3.6pt,,3.6pt">
                        <w:txbxContent>
                          <w:p w:rsidR="00970A59" w:rsidRDefault="00970A59" w:rsidP="00970A59">
                            <w:pPr>
                              <w:pStyle w:val="Normaldiagrams"/>
                            </w:pPr>
                            <w:r>
                              <w:t>Tape Measure</w:t>
                            </w:r>
                          </w:p>
                        </w:txbxContent>
                      </v:textbox>
                    </v:shape>
                    <v:shape id="Text Box 213" o:spid="_x0000_s1049" type="#_x0000_t202" style="position:absolute;left:441357;top:54503;width:168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ddb8A&#10;AADbAAAADwAAAGRycy9kb3ducmV2LnhtbERPzWrCQBC+C77DMkJvurFgqDEbEaGQi4emfYBhd0yi&#10;2dmQ3Zrt27uFQm/z8f1OeYx2EA+afO9YwXaTgSDWzvTcKvj6fF+/gfAB2eDgmBT8kIdjtVyUWBg3&#10;8wc9mtCKFMK+QAVdCGMhpdcdWfQbNxIn7uomiyHBqZVmwjmF20G+ZlkuLfacGjoc6dyRvjffVoGu&#10;x5vOs911f5aRaL7UbKNT6mUVTwcQgWL4F/+5a5Pm7+D3l3S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6F11vwAAANsAAAAPAAAAAAAAAAAAAAAAAJgCAABkcnMvZG93bnJl&#10;di54bWxQSwUGAAAAAAQABAD1AAAAhAMAAAAA&#10;" filled="f" stroked="f">
                      <v:textbox style="mso-fit-shape-to-text:t" inset="3.6pt,,3.6pt">
                        <w:txbxContent>
                          <w:p w:rsidR="00970A59" w:rsidRDefault="00970A59" w:rsidP="00970A59">
                            <w:pPr>
                              <w:pStyle w:val="Normaldiagrams"/>
                            </w:pPr>
                            <w:r>
                              <w:t>Tape Measure</w:t>
                            </w:r>
                          </w:p>
                        </w:txbxContent>
                      </v:textbox>
                    </v:shape>
                    <v:shape id="Text Box 214" o:spid="_x0000_s1050" type="#_x0000_t202" style="position:absolute;left:437757;top:56124;width:1080;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rDAr0A&#10;AADbAAAADwAAAGRycy9kb3ducmV2LnhtbERPzYrCMBC+C75DGMGbpi5Y1moUERZ68bC6DzAkY1tt&#10;JqWJNr69ERa8zcf3O5tdtK14UO8bxwoW8wwEsXam4UrB3/ln9g3CB2SDrWNS8CQPu+14tMHCuIF/&#10;6XEKlUgh7AtUUIfQFVJ6XZNFP3cdceIurrcYEuwraXocUrht5VeW5dJiw6mhxo4ONenb6W4V6LK7&#10;6jxbXlYHGYmGY8k2OqWmk7hfgwgUw0f87y5Nmp/D+5d0gNy+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TrDAr0AAADbAAAADwAAAAAAAAAAAAAAAACYAgAAZHJzL2Rvd25yZXYu&#10;eG1sUEsFBgAAAAAEAAQA9QAAAIIDAAAAAA==&#10;" filled="f" stroked="f">
                      <v:textbox style="mso-fit-shape-to-text:t" inset="3.6pt,,3.6pt">
                        <w:txbxContent>
                          <w:p w:rsidR="00970A59" w:rsidRDefault="00970A59" w:rsidP="00970A59">
                            <w:pPr>
                              <w:pStyle w:val="Normaldiagrams"/>
                              <w:jc w:val="left"/>
                            </w:pPr>
                            <w:r>
                              <w:rPr>
                                <w:b/>
                              </w:rPr>
                              <w:t>Point 1:</w:t>
                            </w:r>
                            <w:r>
                              <w:t xml:space="preserve"> (0, </w:t>
                            </w:r>
                            <w:r>
                              <w:rPr>
                                <w:i/>
                              </w:rPr>
                              <w:t>y</w:t>
                            </w:r>
                            <w:r>
                              <w:rPr>
                                <w:vertAlign w:val="subscript"/>
                              </w:rPr>
                              <w:t>1</w:t>
                            </w:r>
                            <w:r>
                              <w:t>)</w:t>
                            </w:r>
                          </w:p>
                        </w:txbxContent>
                      </v:textbox>
                    </v:shape>
                    <v:shape id="Text Box 215" o:spid="_x0000_s1051" type="#_x0000_t202" style="position:absolute;left:444417;top:56483;width:1080;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mmb8A&#10;AADbAAAADwAAAGRycy9kb3ducmV2LnhtbERPS2rDMBDdF3IHMYHsGjmFJK1rJQRDwJssmvQAgzT+&#10;tNbIWKqt3D4qFLqbx/tOcYy2FxONvnOsYLPOQBBrZzpuFHzezs+vIHxANtg7JgV38nA8LJ4KzI2b&#10;+YOma2hECmGfo4I2hCGX0uuWLPq1G4gTV7vRYkhwbKQZcU7htpcvWbaTFjtODS0OVLakv68/VoGu&#10;hi+9y7b1Wykj0Xyp2Ean1GoZT+8gAsXwL/5zVybN38PvL+kAeX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dmaZvwAAANsAAAAPAAAAAAAAAAAAAAAAAJgCAABkcnMvZG93bnJl&#10;di54bWxQSwUGAAAAAAQABAD1AAAAhAMAAAAA&#10;" filled="f" stroked="f">
                      <v:textbox style="mso-fit-shape-to-text:t" inset="3.6pt,,3.6pt">
                        <w:txbxContent>
                          <w:p w:rsidR="00970A59" w:rsidRDefault="00970A59" w:rsidP="00970A59">
                            <w:pPr>
                              <w:pStyle w:val="Normaldiagrams"/>
                              <w:jc w:val="left"/>
                            </w:pPr>
                            <w:r>
                              <w:rPr>
                                <w:b/>
                              </w:rPr>
                              <w:t>Point 3:</w:t>
                            </w:r>
                            <w:r>
                              <w:t xml:space="preserve"> (</w:t>
                            </w:r>
                            <w:r>
                              <w:rPr>
                                <w:i/>
                              </w:rPr>
                              <w:t>x</w:t>
                            </w:r>
                            <w:r>
                              <w:rPr>
                                <w:vertAlign w:val="subscript"/>
                              </w:rPr>
                              <w:t>3</w:t>
                            </w:r>
                            <w:r>
                              <w:t>, 0)</w:t>
                            </w:r>
                          </w:p>
                        </w:txbxContent>
                      </v:textbox>
                    </v:shape>
                    <v:shape id="Text Box 216" o:spid="_x0000_s1052" type="#_x0000_t202" style="position:absolute;left:440277;top:54683;width:1080;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68EA&#10;AADbAAAADwAAAGRycy9kb3ducmV2LnhtbESPQWvDMAyF74P9B6PBbqvTQsuW1QmlMMilh3X7AcJW&#10;k7SxHGKvcf99dRj0JvGe3vu0rbMf1JWm2Ac2sFwUoIhtcD23Bn5/vt7eQcWE7HAITAZuFKGunp+2&#10;WLow8zddj6lVEsKxRANdSmOpdbQdeYyLMBKLdgqTxyTr1Go34SzhftCrothojz1LQ4cj7Tuyl+Of&#10;N2Cb8Ww3xfr0sdeZaD407HMw5vUl7z5BJcrpYf6/bpzgC6z8IgPo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p8uvBAAAA2wAAAA8AAAAAAAAAAAAAAAAAmAIAAGRycy9kb3du&#10;cmV2LnhtbFBLBQYAAAAABAAEAPUAAACGAwAAAAA=&#10;" filled="f" stroked="f">
                      <v:textbox style="mso-fit-shape-to-text:t" inset="3.6pt,,3.6pt">
                        <w:txbxContent>
                          <w:p w:rsidR="00970A59" w:rsidRDefault="00970A59" w:rsidP="00970A59">
                            <w:pPr>
                              <w:pStyle w:val="Normaldiagrams"/>
                              <w:jc w:val="left"/>
                            </w:pPr>
                            <w:r>
                              <w:rPr>
                                <w:b/>
                              </w:rPr>
                              <w:t>Point 2:</w:t>
                            </w:r>
                            <w:r>
                              <w:t xml:space="preserve"> (</w:t>
                            </w:r>
                            <w:r>
                              <w:rPr>
                                <w:i/>
                              </w:rPr>
                              <w:t>x</w:t>
                            </w:r>
                            <w:r>
                              <w:rPr>
                                <w:vertAlign w:val="subscript"/>
                              </w:rPr>
                              <w:t>2</w:t>
                            </w:r>
                            <w:r>
                              <w:t xml:space="preserve">, </w:t>
                            </w:r>
                            <w:r>
                              <w:rPr>
                                <w:i/>
                              </w:rPr>
                              <w:t>y</w:t>
                            </w:r>
                            <w:r>
                              <w:rPr>
                                <w:vertAlign w:val="subscript"/>
                              </w:rPr>
                              <w:t>2</w:t>
                            </w:r>
                            <w:r>
                              <w:t>)</w:t>
                            </w:r>
                          </w:p>
                        </w:txbxContent>
                      </v:textbox>
                    </v:shape>
                    <v:shape id="Text Box 217" o:spid="_x0000_s1053" type="#_x0000_t202" style="position:absolute;left:439377;top:57447;width:403;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5Sb8A&#10;AADbAAAADwAAAGRycy9kb3ducmV2LnhtbERPTYvCMBC9C/6HMII3TdfD4lajLBVhLx7URa9DMzbF&#10;ZhKaaKu/3ggLe5vH+5zlureNuFMbascKPqYZCOLS6ZorBb/H7WQOIkRkjY1jUvCgAOvVcLDEXLuO&#10;93Q/xEqkEA45KjAx+lzKUBqyGKbOEyfu4lqLMcG2krrFLoXbRs6y7FNarDk1GPRUGCqvh5tVUJc3&#10;s5U7X5x3ZmMep+LZaX9UajzqvxcgIvXxX/zn/tFp/he8f0kHyN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SHlJvwAAANsAAAAPAAAAAAAAAAAAAAAAAJgCAABkcnMvZG93bnJl&#10;di54bWxQSwUGAAAAAAQABAD1AAAAhAMAAAAA&#10;" stroked="f">
                      <v:textbox style="mso-fit-shape-to-text:t" inset="3.6pt,0,3.6pt,0">
                        <w:txbxContent>
                          <w:p w:rsidR="00970A59" w:rsidRDefault="00970A59" w:rsidP="00970A59">
                            <w:pPr>
                              <w:pStyle w:val="Normaldiagrams"/>
                            </w:pPr>
                            <w:proofErr w:type="gramStart"/>
                            <w:r>
                              <w:rPr>
                                <w:i/>
                              </w:rPr>
                              <w:t>x</w:t>
                            </w:r>
                            <w:r>
                              <w:rPr>
                                <w:vertAlign w:val="subscript"/>
                              </w:rPr>
                              <w:t>2</w:t>
                            </w:r>
                            <w:proofErr w:type="gramEnd"/>
                          </w:p>
                        </w:txbxContent>
                      </v:textbox>
                    </v:shape>
                    <v:shape id="Text Box 218" o:spid="_x0000_s1054" type="#_x0000_t202" style="position:absolute;left:441010;top:55943;width:317;height: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9gucIA&#10;AADbAAAADwAAAGRycy9kb3ducmV2LnhtbERPz2vCMBS+C/sfwht403QdqHRGGUOZ2Mvsys5vzVvb&#10;rXkpSdTqX78cBI8f3+/lejCdOJHzrWUFT9MEBHFldcu1gvJzO1mA8AFZY2eZFFzIw3r1MFpipu2Z&#10;D3QqQi1iCPsMFTQh9JmUvmrIoJ/anjhyP9YZDBG6WmqH5xhuOpkmyUwabDk2NNjTW0PVX3E0CubP&#10;6Te7MvfvxfV3vi8u+cfmK1dq/Di8voAINIS7+ObeaQVpXB+/xB8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f2C5wgAAANsAAAAPAAAAAAAAAAAAAAAAAJgCAABkcnMvZG93&#10;bnJldi54bWxQSwUGAAAAAAQABAD1AAAAhwMAAAAA&#10;" stroked="f">
                      <v:textbox style="mso-fit-shape-to-text:t" inset="3.6pt,,3.6pt">
                        <w:txbxContent>
                          <w:p w:rsidR="00970A59" w:rsidRDefault="00970A59" w:rsidP="00970A59">
                            <w:pPr>
                              <w:pStyle w:val="Normaldiagrams"/>
                            </w:pPr>
                            <w:r>
                              <w:rPr>
                                <w:i/>
                              </w:rPr>
                              <w:t>y</w:t>
                            </w:r>
                            <w:r>
                              <w:rPr>
                                <w:vertAlign w:val="subscript"/>
                              </w:rPr>
                              <w:t>2</w:t>
                            </w:r>
                          </w:p>
                        </w:txbxContent>
                      </v:textbox>
                    </v:shape>
                    <v:shape id="Text Box 219" o:spid="_x0000_s1055" type="#_x0000_t202" style="position:absolute;left:437515;top:56844;width:317;height:37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oPpcEA&#10;AADbAAAADwAAAGRycy9kb3ducmV2LnhtbESPzarCMBSE94LvEI7gTlNdiPQaxar34tKfLu7y0Bzb&#10;anNSmmjr2xtBcDnMzDfMYtWZSjyocaVlBZNxBII4s7rkXEF6/h3NQTiPrLGyTAqe5GC17PcWGGvb&#10;8pEeJ5+LAGEXo4LC+zqW0mUFGXRjWxMH72Ibgz7IJpe6wTbATSWnUTSTBksOCwXWtCkou53uRoGO&#10;krVP+XqwyaHlXXL7+99mRqnhoFv/gPDU+W/4095rBdMJvL+EHy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6D6XBAAAA2wAAAA8AAAAAAAAAAAAAAAAAmAIAAGRycy9kb3du&#10;cmV2LnhtbFBLBQYAAAAABAAEAPUAAACGAwAAAAA=&#10;" filled="f" stroked="f">
                      <v:textbox style="mso-fit-shape-to-text:t" inset="3.6pt,,3.6pt">
                        <w:txbxContent>
                          <w:p w:rsidR="00970A59" w:rsidRDefault="00970A59" w:rsidP="00970A59">
                            <w:pPr>
                              <w:pStyle w:val="Normaldiagrams"/>
                            </w:pPr>
                            <w:r>
                              <w:rPr>
                                <w:i/>
                              </w:rPr>
                              <w:t>y</w:t>
                            </w:r>
                            <w:r>
                              <w:rPr>
                                <w:vertAlign w:val="subscript"/>
                              </w:rPr>
                              <w:t>1</w:t>
                            </w:r>
                          </w:p>
                        </w:txbxContent>
                      </v:textbox>
                    </v:shape>
                    <v:shape id="Text Box 220" o:spid="_x0000_s1056" type="#_x0000_t202" style="position:absolute;left:441537;top:57629;width:403;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hhcEA&#10;AADbAAAADwAAAGRycy9kb3ducmV2LnhtbESPQYvCMBSE7wv+h/CEva2pPchSjSIVwYsHdVmvj+bZ&#10;FJuX0ERb/fUbQdjjMDPfMIvVYFtxpy40jhVMJxkI4srphmsFP6ft1zeIEJE1to5JwYMCrJajjwUW&#10;2vV8oPsx1iJBOBSowMToCylDZchimDhPnLyL6yzGJLta6g77BLetzLNsJi02nBYMeioNVdfjzSpo&#10;qpvZyr0vz3uzMY/f8tlrf1Lqczys5yAiDfE//G7vtII8h9eX9AP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AIYXBAAAA2wAAAA8AAAAAAAAAAAAAAAAAmAIAAGRycy9kb3du&#10;cmV2LnhtbFBLBQYAAAAABAAEAPUAAACGAwAAAAA=&#10;" stroked="f">
                      <v:textbox style="mso-fit-shape-to-text:t" inset="3.6pt,0,3.6pt,0">
                        <w:txbxContent>
                          <w:p w:rsidR="00970A59" w:rsidRDefault="00970A59" w:rsidP="00970A59">
                            <w:pPr>
                              <w:pStyle w:val="Normaldiagrams"/>
                            </w:pPr>
                            <w:proofErr w:type="gramStart"/>
                            <w:r>
                              <w:rPr>
                                <w:i/>
                              </w:rPr>
                              <w:t>x</w:t>
                            </w:r>
                            <w:r>
                              <w:rPr>
                                <w:vertAlign w:val="subscript"/>
                              </w:rPr>
                              <w:t>3</w:t>
                            </w:r>
                            <w:proofErr w:type="gramEnd"/>
                          </w:p>
                        </w:txbxContent>
                      </v:textbox>
                    </v:shape>
                  </v:group>
                </v:group>
                <w10:anchorlock/>
              </v:group>
            </w:pict>
          </mc:Fallback>
        </mc:AlternateContent>
      </w:r>
    </w:p>
    <w:p w:rsidR="00970A59" w:rsidRDefault="00970A59" w:rsidP="00970A59">
      <w:pPr>
        <w:pStyle w:val="Numberednotauto"/>
      </w:pPr>
      <w:r>
        <w:t>5)</w:t>
      </w:r>
      <w:r>
        <w:tab/>
        <w:t xml:space="preserve">Record the 3 points in the table provided on </w:t>
      </w:r>
      <w:r>
        <w:rPr>
          <w:b/>
        </w:rPr>
        <w:t>Student Resource 5.3</w:t>
      </w:r>
      <w:r>
        <w:t>. Then follow the calculator procedure to create a quadratic equation that models the ammunition trajectory. Copy the equation and its graph on the same worksheet.</w:t>
      </w:r>
    </w:p>
    <w:p w:rsidR="00970A59" w:rsidRDefault="00970A59" w:rsidP="00970A59">
      <w:pPr>
        <w:pStyle w:val="Numberednotauto"/>
      </w:pPr>
      <w:r>
        <w:lastRenderedPageBreak/>
        <w:t>6)</w:t>
      </w:r>
      <w:r>
        <w:tab/>
        <w:t>Repeat the process to create an equation that models the trajectory of the supply projectile.</w:t>
      </w:r>
    </w:p>
    <w:p w:rsidR="00970A59" w:rsidRDefault="00970A59" w:rsidP="00970A59">
      <w:pPr>
        <w:pStyle w:val="BodyText"/>
      </w:pPr>
      <w:r>
        <w:rPr>
          <w:b/>
          <w:noProof/>
        </w:rPr>
        <w:drawing>
          <wp:anchor distT="0" distB="0" distL="114300" distR="114300" simplePos="0" relativeHeight="251661312" behindDoc="0" locked="0" layoutInCell="1" allowOverlap="1" wp14:anchorId="5CEF94DF" wp14:editId="6E2F1C7B">
            <wp:simplePos x="0" y="0"/>
            <wp:positionH relativeFrom="column">
              <wp:posOffset>4918075</wp:posOffset>
            </wp:positionH>
            <wp:positionV relativeFrom="paragraph">
              <wp:posOffset>-107950</wp:posOffset>
            </wp:positionV>
            <wp:extent cx="1181100" cy="1352550"/>
            <wp:effectExtent l="0" t="0" r="0" b="0"/>
            <wp:wrapSquare wrapText="bothSides"/>
            <wp:docPr id="3" name="Picture 3" descr="MCj0415920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MCj0415920000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81100" cy="1352550"/>
                    </a:xfrm>
                    <a:prstGeom prst="rect">
                      <a:avLst/>
                    </a:prstGeom>
                    <a:noFill/>
                    <a:ln>
                      <a:noFill/>
                    </a:ln>
                  </pic:spPr>
                </pic:pic>
              </a:graphicData>
            </a:graphic>
          </wp:anchor>
        </w:drawing>
      </w:r>
      <w:r>
        <w:rPr>
          <w:b/>
        </w:rPr>
        <w:t>Calculator Procedure: Creating A Quadratic Equation from 3 Points*</w:t>
      </w:r>
    </w:p>
    <w:p w:rsidR="00970A59" w:rsidRDefault="00970A59" w:rsidP="00970A59">
      <w:pPr>
        <w:pStyle w:val="BodyText"/>
        <w:rPr>
          <w:sz w:val="18"/>
          <w:szCs w:val="18"/>
        </w:rPr>
      </w:pPr>
      <w:r>
        <w:rPr>
          <w:sz w:val="18"/>
          <w:szCs w:val="18"/>
        </w:rPr>
        <w:t>*These instructions are written for use with Texas Instruments (TI) graphing calculators. Other graphing calculators may use different procedures or buttons.</w:t>
      </w:r>
    </w:p>
    <w:p w:rsidR="00970A59" w:rsidRDefault="00970A59" w:rsidP="00970A59">
      <w:pPr>
        <w:pStyle w:val="BodyText"/>
        <w:rPr>
          <w:szCs w:val="20"/>
        </w:rPr>
      </w:pPr>
    </w:p>
    <w:p w:rsidR="00970A59" w:rsidRDefault="00970A59" w:rsidP="00970A59">
      <w:pPr>
        <w:pStyle w:val="Numberednotauto"/>
      </w:pPr>
      <w:r>
        <w:t>1)</w:t>
      </w:r>
      <w:r>
        <w:tab/>
        <w:t>Clear any previous data in your calculator.</w:t>
      </w:r>
    </w:p>
    <w:p w:rsidR="00970A59" w:rsidRDefault="00970A59" w:rsidP="00970A59">
      <w:pPr>
        <w:pStyle w:val="Numberednotauto"/>
      </w:pPr>
      <w:r>
        <w:t>2)</w:t>
      </w:r>
      <w:r>
        <w:tab/>
        <w:t xml:space="preserve">Press </w:t>
      </w:r>
      <w:r>
        <w:rPr>
          <w:b/>
        </w:rPr>
        <w:t xml:space="preserve">STAT </w:t>
      </w:r>
      <w:r>
        <w:t xml:space="preserve">and then select </w:t>
      </w:r>
      <w:r>
        <w:rPr>
          <w:b/>
        </w:rPr>
        <w:t>1</w:t>
      </w:r>
      <w:proofErr w:type="gramStart"/>
      <w:r>
        <w:rPr>
          <w:b/>
        </w:rPr>
        <w:t>:EDIT</w:t>
      </w:r>
      <w:proofErr w:type="gramEnd"/>
      <w:r>
        <w:t xml:space="preserve"> in the menu and press </w:t>
      </w:r>
      <w:r>
        <w:rPr>
          <w:b/>
        </w:rPr>
        <w:t>ENTER</w:t>
      </w:r>
      <w:r>
        <w:t>.</w:t>
      </w:r>
    </w:p>
    <w:p w:rsidR="00970A59" w:rsidRDefault="00970A59" w:rsidP="00970A59">
      <w:pPr>
        <w:pStyle w:val="Numberednotauto"/>
      </w:pPr>
      <w:r>
        <w:t>3)</w:t>
      </w:r>
      <w:r>
        <w:tab/>
        <w:t xml:space="preserve">In the L1 column, enter the 3 </w:t>
      </w:r>
      <w:r>
        <w:rPr>
          <w:i/>
        </w:rPr>
        <w:t>x</w:t>
      </w:r>
      <w:r>
        <w:t xml:space="preserve">-coordinates of the data points you recorded for your trajectory. In the L2 column, enter the 3 corresponding </w:t>
      </w:r>
      <w:r>
        <w:rPr>
          <w:i/>
        </w:rPr>
        <w:t>y</w:t>
      </w:r>
      <w:r>
        <w:t>-coordinates.</w:t>
      </w:r>
    </w:p>
    <w:p w:rsidR="00970A59" w:rsidRDefault="00970A59" w:rsidP="00970A59">
      <w:pPr>
        <w:pStyle w:val="Numberednotauto"/>
      </w:pPr>
      <w:r>
        <w:t>4)</w:t>
      </w:r>
      <w:r>
        <w:tab/>
        <w:t xml:space="preserve">Enter the </w:t>
      </w:r>
      <w:r>
        <w:rPr>
          <w:b/>
        </w:rPr>
        <w:t>STAT PLOT</w:t>
      </w:r>
      <w:r>
        <w:t xml:space="preserve"> menu by pressing </w:t>
      </w:r>
      <w:r>
        <w:rPr>
          <w:b/>
        </w:rPr>
        <w:t>2nd</w:t>
      </w:r>
      <w:r>
        <w:t xml:space="preserve"> and then </w:t>
      </w:r>
      <w:r>
        <w:rPr>
          <w:b/>
        </w:rPr>
        <w:t>Y=</w:t>
      </w:r>
      <w:r>
        <w:t>.</w:t>
      </w:r>
    </w:p>
    <w:p w:rsidR="00970A59" w:rsidRDefault="00970A59" w:rsidP="00970A59">
      <w:pPr>
        <w:pStyle w:val="Numberednotauto"/>
      </w:pPr>
      <w:r>
        <w:t>5)</w:t>
      </w:r>
      <w:r>
        <w:tab/>
        <w:t xml:space="preserve">Select Plot 1 in the menu and press </w:t>
      </w:r>
      <w:r>
        <w:rPr>
          <w:b/>
        </w:rPr>
        <w:t>ENTER</w:t>
      </w:r>
      <w:r>
        <w:t xml:space="preserve">. </w:t>
      </w:r>
    </w:p>
    <w:p w:rsidR="00970A59" w:rsidRDefault="00970A59" w:rsidP="00970A59">
      <w:pPr>
        <w:pStyle w:val="Numberednotauto"/>
      </w:pPr>
      <w:r>
        <w:t>6)</w:t>
      </w:r>
      <w:r>
        <w:tab/>
      </w:r>
      <w:proofErr w:type="gramStart"/>
      <w:r>
        <w:t>Make</w:t>
      </w:r>
      <w:proofErr w:type="gramEnd"/>
      <w:r>
        <w:t xml:space="preserve"> sure the Plot 1 is ON and that the first plot type (scatter) is chosen. The X list should say L1 and the Y list should say L2. At the bottom of the screen, choose whatever mark you like.</w:t>
      </w:r>
    </w:p>
    <w:p w:rsidR="00970A59" w:rsidRDefault="00970A59" w:rsidP="00970A59">
      <w:pPr>
        <w:pStyle w:val="Numberednotauto"/>
      </w:pPr>
      <w:r>
        <w:t>7)</w:t>
      </w:r>
      <w:r>
        <w:tab/>
        <w:t xml:space="preserve">Press </w:t>
      </w:r>
      <w:r>
        <w:rPr>
          <w:b/>
        </w:rPr>
        <w:t>GRAPH</w:t>
      </w:r>
      <w:r>
        <w:t xml:space="preserve">. You should see all 3 of the data points on the graph. If not, press </w:t>
      </w:r>
      <w:r>
        <w:rPr>
          <w:b/>
        </w:rPr>
        <w:t>WINDOW</w:t>
      </w:r>
      <w:r>
        <w:t xml:space="preserve"> and adjust the ranges for the </w:t>
      </w:r>
      <w:r>
        <w:rPr>
          <w:i/>
        </w:rPr>
        <w:t>x</w:t>
      </w:r>
      <w:r>
        <w:t xml:space="preserve"> and </w:t>
      </w:r>
      <w:r>
        <w:rPr>
          <w:i/>
        </w:rPr>
        <w:t>y</w:t>
      </w:r>
      <w:r>
        <w:t xml:space="preserve"> axes.</w:t>
      </w:r>
    </w:p>
    <w:p w:rsidR="00970A59" w:rsidRDefault="00970A59" w:rsidP="00970A59">
      <w:pPr>
        <w:pStyle w:val="Numberednotauto"/>
      </w:pPr>
      <w:r>
        <w:t>8)</w:t>
      </w:r>
      <w:r>
        <w:tab/>
        <w:t xml:space="preserve">Press </w:t>
      </w:r>
      <w:r>
        <w:rPr>
          <w:b/>
        </w:rPr>
        <w:t>STAT</w:t>
      </w:r>
      <w:r>
        <w:t xml:space="preserve"> again and then go to the </w:t>
      </w:r>
      <w:r>
        <w:rPr>
          <w:b/>
        </w:rPr>
        <w:t>CALC</w:t>
      </w:r>
      <w:r>
        <w:t xml:space="preserve"> menu and choose </w:t>
      </w:r>
      <w:r>
        <w:rPr>
          <w:b/>
        </w:rPr>
        <w:t>5</w:t>
      </w:r>
      <w:proofErr w:type="gramStart"/>
      <w:r>
        <w:rPr>
          <w:b/>
        </w:rPr>
        <w:t>:QuadReg</w:t>
      </w:r>
      <w:proofErr w:type="gramEnd"/>
      <w:r>
        <w:t xml:space="preserve">. Press </w:t>
      </w:r>
      <w:r>
        <w:rPr>
          <w:b/>
        </w:rPr>
        <w:t>ENTER</w:t>
      </w:r>
      <w:r>
        <w:t xml:space="preserve">. You will be returned to the input screen. Type </w:t>
      </w:r>
      <w:proofErr w:type="gramStart"/>
      <w:r>
        <w:rPr>
          <w:b/>
        </w:rPr>
        <w:t>L1[</w:t>
      </w:r>
      <w:proofErr w:type="gramEnd"/>
      <w:r>
        <w:rPr>
          <w:b/>
        </w:rPr>
        <w:t>comma]L2</w:t>
      </w:r>
      <w:r>
        <w:t xml:space="preserve"> and press </w:t>
      </w:r>
      <w:r>
        <w:rPr>
          <w:b/>
        </w:rPr>
        <w:t>ENTER</w:t>
      </w:r>
      <w:r>
        <w:t xml:space="preserve"> again.</w:t>
      </w:r>
    </w:p>
    <w:p w:rsidR="00970A59" w:rsidRDefault="00970A59" w:rsidP="00970A59">
      <w:pPr>
        <w:pStyle w:val="Numberednotauto"/>
      </w:pPr>
      <w:r>
        <w:t>9)</w:t>
      </w:r>
      <w:r>
        <w:tab/>
        <w:t xml:space="preserve">Record </w:t>
      </w:r>
      <w:proofErr w:type="gramStart"/>
      <w:r>
        <w:t xml:space="preserve">the </w:t>
      </w:r>
      <w:r>
        <w:rPr>
          <w:i/>
        </w:rPr>
        <w:t>a</w:t>
      </w:r>
      <w:proofErr w:type="gramEnd"/>
      <w:r>
        <w:t xml:space="preserve">, </w:t>
      </w:r>
      <w:r>
        <w:rPr>
          <w:i/>
        </w:rPr>
        <w:t>b</w:t>
      </w:r>
      <w:r>
        <w:t xml:space="preserve">, and </w:t>
      </w:r>
      <w:r>
        <w:rPr>
          <w:i/>
        </w:rPr>
        <w:t>c</w:t>
      </w:r>
      <w:r>
        <w:t xml:space="preserve"> values that are displayed, rounding to the nearest hundredth place. Then write the quadratic equation for your trajectory in the form </w:t>
      </w:r>
      <w:r w:rsidRPr="00F503FA">
        <w:rPr>
          <w:position w:val="-10"/>
        </w:rPr>
        <w:object w:dxaOrig="1480" w:dyaOrig="320">
          <v:shape id="_x0000_i1025" type="#_x0000_t75" style="width:74.5pt;height:15.65pt" o:ole="">
            <v:imagedata r:id="rId11" o:title=""/>
          </v:shape>
          <o:OLEObject Type="Embed" ProgID="Equation.DSMT4" ShapeID="_x0000_i1025" DrawAspect="Content" ObjectID="_1455361208" r:id="rId12"/>
        </w:object>
      </w:r>
      <w:bookmarkStart w:id="0" w:name="_GoBack"/>
      <w:bookmarkEnd w:id="0"/>
    </w:p>
    <w:p w:rsidR="00970A59" w:rsidRDefault="00970A59" w:rsidP="00970A59">
      <w:pPr>
        <w:pStyle w:val="Numberednotauto"/>
      </w:pPr>
      <w:r>
        <w:t>10)</w:t>
      </w:r>
      <w:r>
        <w:tab/>
        <w:t xml:space="preserve">Press </w:t>
      </w:r>
      <w:r>
        <w:rPr>
          <w:b/>
        </w:rPr>
        <w:t>Y=</w:t>
      </w:r>
      <w:r>
        <w:t xml:space="preserve"> and enter the equation you wrote down. Press </w:t>
      </w:r>
      <w:r>
        <w:rPr>
          <w:b/>
        </w:rPr>
        <w:t>GRAPH</w:t>
      </w:r>
      <w:r>
        <w:t>. The curve that is drawn should hit all 3 of the data points.</w:t>
      </w:r>
    </w:p>
    <w:p w:rsidR="00970A59" w:rsidRDefault="00970A59" w:rsidP="00970A59">
      <w:pPr>
        <w:pStyle w:val="Numberednotauto"/>
      </w:pPr>
    </w:p>
    <w:p w:rsidR="00970A59" w:rsidRDefault="00970A59" w:rsidP="00970A59">
      <w:pPr>
        <w:pStyle w:val="Numberednotauto"/>
      </w:pPr>
    </w:p>
    <w:p w:rsidR="008A4F94" w:rsidRDefault="00970A59"/>
    <w:sectPr w:rsidR="008A4F9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B56FE1"/>
    <w:multiLevelType w:val="hybridMultilevel"/>
    <w:tmpl w:val="3232061A"/>
    <w:lvl w:ilvl="0" w:tplc="5364795C">
      <w:start w:val="1"/>
      <w:numFmt w:val="bullet"/>
      <w:pStyle w:val="BL"/>
      <w:lvlText w:val=""/>
      <w:lvlJc w:val="left"/>
      <w:pPr>
        <w:tabs>
          <w:tab w:val="num" w:pos="1440"/>
        </w:tabs>
        <w:ind w:left="1440" w:hanging="360"/>
      </w:pPr>
      <w:rPr>
        <w:rFonts w:ascii="Symbol" w:hAnsi="Symbol"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A59"/>
    <w:rsid w:val="003C120E"/>
    <w:rsid w:val="00970A59"/>
    <w:rsid w:val="00CE5E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970A59"/>
    <w:pPr>
      <w:spacing w:after="120" w:line="240" w:lineRule="atLeast"/>
    </w:pPr>
    <w:rPr>
      <w:rFonts w:ascii="Arial" w:eastAsia="Times New Roman" w:hAnsi="Arial" w:cs="Times New Roman"/>
      <w:sz w:val="20"/>
      <w:szCs w:val="24"/>
    </w:rPr>
  </w:style>
  <w:style w:type="character" w:customStyle="1" w:styleId="BodyTextChar">
    <w:name w:val="Body Text Char"/>
    <w:basedOn w:val="DefaultParagraphFont"/>
    <w:link w:val="BodyText"/>
    <w:semiHidden/>
    <w:rsid w:val="00970A59"/>
    <w:rPr>
      <w:rFonts w:ascii="Arial" w:eastAsia="Times New Roman" w:hAnsi="Arial" w:cs="Times New Roman"/>
      <w:sz w:val="20"/>
      <w:szCs w:val="24"/>
    </w:rPr>
  </w:style>
  <w:style w:type="paragraph" w:customStyle="1" w:styleId="ResourceTitle">
    <w:name w:val="Resource Title"/>
    <w:basedOn w:val="Normal"/>
    <w:rsid w:val="00970A59"/>
    <w:pPr>
      <w:spacing w:after="120" w:line="480" w:lineRule="atLeast"/>
      <w:jc w:val="center"/>
    </w:pPr>
    <w:rPr>
      <w:rFonts w:ascii="Arial" w:eastAsia="Times New Roman" w:hAnsi="Arial" w:cs="Times New Roman"/>
      <w:b/>
      <w:color w:val="27448B"/>
      <w:sz w:val="36"/>
      <w:szCs w:val="36"/>
    </w:rPr>
  </w:style>
  <w:style w:type="paragraph" w:customStyle="1" w:styleId="BL">
    <w:name w:val="BL"/>
    <w:aliases w:val="b"/>
    <w:basedOn w:val="Normal"/>
    <w:rsid w:val="00970A59"/>
    <w:pPr>
      <w:numPr>
        <w:numId w:val="1"/>
      </w:numPr>
      <w:tabs>
        <w:tab w:val="left" w:pos="720"/>
      </w:tabs>
      <w:spacing w:after="120" w:line="240" w:lineRule="atLeast"/>
      <w:ind w:left="720"/>
    </w:pPr>
    <w:rPr>
      <w:rFonts w:ascii="Arial" w:eastAsia="Times New Roman" w:hAnsi="Arial" w:cs="Times New Roman"/>
      <w:sz w:val="20"/>
      <w:szCs w:val="24"/>
    </w:rPr>
  </w:style>
  <w:style w:type="paragraph" w:customStyle="1" w:styleId="ResourceNo">
    <w:name w:val="ResourceNo"/>
    <w:basedOn w:val="Normal"/>
    <w:rsid w:val="00970A59"/>
    <w:pPr>
      <w:spacing w:before="240" w:after="0" w:line="480" w:lineRule="atLeast"/>
      <w:jc w:val="center"/>
    </w:pPr>
    <w:rPr>
      <w:rFonts w:ascii="Arial" w:eastAsia="Times New Roman" w:hAnsi="Arial" w:cs="Times New Roman"/>
      <w:b/>
      <w:color w:val="27448B"/>
      <w:sz w:val="20"/>
      <w:szCs w:val="44"/>
    </w:rPr>
  </w:style>
  <w:style w:type="paragraph" w:customStyle="1" w:styleId="H1">
    <w:name w:val="H1"/>
    <w:basedOn w:val="Normal"/>
    <w:rsid w:val="00970A59"/>
    <w:pPr>
      <w:keepNext/>
      <w:pBdr>
        <w:top w:val="single" w:sz="24" w:space="3" w:color="27448B"/>
      </w:pBdr>
      <w:spacing w:before="480" w:after="60" w:line="360" w:lineRule="atLeast"/>
    </w:pPr>
    <w:rPr>
      <w:rFonts w:ascii="Arial" w:eastAsia="Times New Roman" w:hAnsi="Arial" w:cs="Times New Roman"/>
      <w:b/>
      <w:color w:val="003399"/>
      <w:sz w:val="40"/>
      <w:szCs w:val="40"/>
    </w:rPr>
  </w:style>
  <w:style w:type="paragraph" w:customStyle="1" w:styleId="Normaldiagrams">
    <w:name w:val="Normal_diagrams"/>
    <w:aliases w:val="nd"/>
    <w:basedOn w:val="Normal"/>
    <w:rsid w:val="00970A59"/>
    <w:pPr>
      <w:spacing w:after="0" w:line="240" w:lineRule="auto"/>
      <w:jc w:val="center"/>
    </w:pPr>
    <w:rPr>
      <w:rFonts w:ascii="Arial" w:eastAsia="Calibri" w:hAnsi="Arial" w:cs="Arial"/>
      <w:sz w:val="20"/>
      <w:szCs w:val="24"/>
    </w:rPr>
  </w:style>
  <w:style w:type="paragraph" w:customStyle="1" w:styleId="Numberednotauto">
    <w:name w:val="Numbered (not auto)"/>
    <w:aliases w:val="n"/>
    <w:basedOn w:val="Normal"/>
    <w:rsid w:val="00970A59"/>
    <w:pPr>
      <w:tabs>
        <w:tab w:val="left" w:pos="360"/>
      </w:tabs>
      <w:spacing w:after="120" w:line="240" w:lineRule="atLeast"/>
      <w:ind w:left="360" w:hanging="360"/>
    </w:pPr>
    <w:rPr>
      <w:rFonts w:ascii="Arial" w:eastAsia="Times New Roman" w:hAnsi="Arial" w:cs="Times New Roman"/>
      <w:sz w:val="20"/>
      <w:szCs w:val="24"/>
    </w:rPr>
  </w:style>
  <w:style w:type="paragraph" w:styleId="BalloonText">
    <w:name w:val="Balloon Text"/>
    <w:basedOn w:val="Normal"/>
    <w:link w:val="BalloonTextChar"/>
    <w:uiPriority w:val="99"/>
    <w:semiHidden/>
    <w:unhideWhenUsed/>
    <w:rsid w:val="00970A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A5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970A59"/>
    <w:pPr>
      <w:spacing w:after="120" w:line="240" w:lineRule="atLeast"/>
    </w:pPr>
    <w:rPr>
      <w:rFonts w:ascii="Arial" w:eastAsia="Times New Roman" w:hAnsi="Arial" w:cs="Times New Roman"/>
      <w:sz w:val="20"/>
      <w:szCs w:val="24"/>
    </w:rPr>
  </w:style>
  <w:style w:type="character" w:customStyle="1" w:styleId="BodyTextChar">
    <w:name w:val="Body Text Char"/>
    <w:basedOn w:val="DefaultParagraphFont"/>
    <w:link w:val="BodyText"/>
    <w:semiHidden/>
    <w:rsid w:val="00970A59"/>
    <w:rPr>
      <w:rFonts w:ascii="Arial" w:eastAsia="Times New Roman" w:hAnsi="Arial" w:cs="Times New Roman"/>
      <w:sz w:val="20"/>
      <w:szCs w:val="24"/>
    </w:rPr>
  </w:style>
  <w:style w:type="paragraph" w:customStyle="1" w:styleId="ResourceTitle">
    <w:name w:val="Resource Title"/>
    <w:basedOn w:val="Normal"/>
    <w:rsid w:val="00970A59"/>
    <w:pPr>
      <w:spacing w:after="120" w:line="480" w:lineRule="atLeast"/>
      <w:jc w:val="center"/>
    </w:pPr>
    <w:rPr>
      <w:rFonts w:ascii="Arial" w:eastAsia="Times New Roman" w:hAnsi="Arial" w:cs="Times New Roman"/>
      <w:b/>
      <w:color w:val="27448B"/>
      <w:sz w:val="36"/>
      <w:szCs w:val="36"/>
    </w:rPr>
  </w:style>
  <w:style w:type="paragraph" w:customStyle="1" w:styleId="BL">
    <w:name w:val="BL"/>
    <w:aliases w:val="b"/>
    <w:basedOn w:val="Normal"/>
    <w:rsid w:val="00970A59"/>
    <w:pPr>
      <w:numPr>
        <w:numId w:val="1"/>
      </w:numPr>
      <w:tabs>
        <w:tab w:val="left" w:pos="720"/>
      </w:tabs>
      <w:spacing w:after="120" w:line="240" w:lineRule="atLeast"/>
      <w:ind w:left="720"/>
    </w:pPr>
    <w:rPr>
      <w:rFonts w:ascii="Arial" w:eastAsia="Times New Roman" w:hAnsi="Arial" w:cs="Times New Roman"/>
      <w:sz w:val="20"/>
      <w:szCs w:val="24"/>
    </w:rPr>
  </w:style>
  <w:style w:type="paragraph" w:customStyle="1" w:styleId="ResourceNo">
    <w:name w:val="ResourceNo"/>
    <w:basedOn w:val="Normal"/>
    <w:rsid w:val="00970A59"/>
    <w:pPr>
      <w:spacing w:before="240" w:after="0" w:line="480" w:lineRule="atLeast"/>
      <w:jc w:val="center"/>
    </w:pPr>
    <w:rPr>
      <w:rFonts w:ascii="Arial" w:eastAsia="Times New Roman" w:hAnsi="Arial" w:cs="Times New Roman"/>
      <w:b/>
      <w:color w:val="27448B"/>
      <w:sz w:val="20"/>
      <w:szCs w:val="44"/>
    </w:rPr>
  </w:style>
  <w:style w:type="paragraph" w:customStyle="1" w:styleId="H1">
    <w:name w:val="H1"/>
    <w:basedOn w:val="Normal"/>
    <w:rsid w:val="00970A59"/>
    <w:pPr>
      <w:keepNext/>
      <w:pBdr>
        <w:top w:val="single" w:sz="24" w:space="3" w:color="27448B"/>
      </w:pBdr>
      <w:spacing w:before="480" w:after="60" w:line="360" w:lineRule="atLeast"/>
    </w:pPr>
    <w:rPr>
      <w:rFonts w:ascii="Arial" w:eastAsia="Times New Roman" w:hAnsi="Arial" w:cs="Times New Roman"/>
      <w:b/>
      <w:color w:val="003399"/>
      <w:sz w:val="40"/>
      <w:szCs w:val="40"/>
    </w:rPr>
  </w:style>
  <w:style w:type="paragraph" w:customStyle="1" w:styleId="Normaldiagrams">
    <w:name w:val="Normal_diagrams"/>
    <w:aliases w:val="nd"/>
    <w:basedOn w:val="Normal"/>
    <w:rsid w:val="00970A59"/>
    <w:pPr>
      <w:spacing w:after="0" w:line="240" w:lineRule="auto"/>
      <w:jc w:val="center"/>
    </w:pPr>
    <w:rPr>
      <w:rFonts w:ascii="Arial" w:eastAsia="Calibri" w:hAnsi="Arial" w:cs="Arial"/>
      <w:sz w:val="20"/>
      <w:szCs w:val="24"/>
    </w:rPr>
  </w:style>
  <w:style w:type="paragraph" w:customStyle="1" w:styleId="Numberednotauto">
    <w:name w:val="Numbered (not auto)"/>
    <w:aliases w:val="n"/>
    <w:basedOn w:val="Normal"/>
    <w:rsid w:val="00970A59"/>
    <w:pPr>
      <w:tabs>
        <w:tab w:val="left" w:pos="360"/>
      </w:tabs>
      <w:spacing w:after="120" w:line="240" w:lineRule="atLeast"/>
      <w:ind w:left="360" w:hanging="360"/>
    </w:pPr>
    <w:rPr>
      <w:rFonts w:ascii="Arial" w:eastAsia="Times New Roman" w:hAnsi="Arial" w:cs="Times New Roman"/>
      <w:sz w:val="20"/>
      <w:szCs w:val="24"/>
    </w:rPr>
  </w:style>
  <w:style w:type="paragraph" w:styleId="BalloonText">
    <w:name w:val="Balloon Text"/>
    <w:basedOn w:val="Normal"/>
    <w:link w:val="BalloonTextChar"/>
    <w:uiPriority w:val="99"/>
    <w:semiHidden/>
    <w:unhideWhenUsed/>
    <w:rsid w:val="00970A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A5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8620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0"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465</Words>
  <Characters>265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ndra Sizemore-Smale</dc:creator>
  <cp:lastModifiedBy>Alexandra Sizemore-Smale</cp:lastModifiedBy>
  <cp:revision>1</cp:revision>
  <dcterms:created xsi:type="dcterms:W3CDTF">2014-03-03T22:08:00Z</dcterms:created>
  <dcterms:modified xsi:type="dcterms:W3CDTF">2014-03-03T22:10:00Z</dcterms:modified>
</cp:coreProperties>
</file>